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F88" w:rsidRDefault="009451D9">
      <w:r>
        <w:rPr>
          <w:rFonts w:hint="eastAsia"/>
        </w:rPr>
        <w:t>春节过得差不多了，研究还得继续。前几天</w:t>
      </w:r>
      <w:r w:rsidR="001872F7">
        <w:rPr>
          <w:rFonts w:hint="eastAsia"/>
        </w:rPr>
        <w:t>出了一篇引起不小轰动的GAN文章，介绍了一种新的GAN——</w:t>
      </w:r>
      <w:r w:rsidR="001872F7" w:rsidRPr="008B106B">
        <w:rPr>
          <w:rFonts w:hint="eastAsia"/>
        </w:rPr>
        <w:t>WGAN（</w:t>
      </w:r>
      <w:r w:rsidR="008B106B" w:rsidRPr="008B106B">
        <w:t xml:space="preserve">Wasserstein </w:t>
      </w:r>
      <w:r w:rsidR="008B106B" w:rsidRPr="008B106B">
        <w:rPr>
          <w:rFonts w:hint="eastAsia"/>
        </w:rPr>
        <w:t>GAN</w:t>
      </w:r>
      <w:r w:rsidR="001872F7" w:rsidRPr="008B106B">
        <w:rPr>
          <w:rFonts w:hint="eastAsia"/>
        </w:rPr>
        <w:t>）</w:t>
      </w:r>
      <w:r w:rsidR="001872F7" w:rsidRPr="001872F7">
        <w:rPr>
          <w:rFonts w:hint="eastAsia"/>
        </w:rPr>
        <w:t>。</w:t>
      </w:r>
      <w:r w:rsidR="00592773">
        <w:rPr>
          <w:rFonts w:hint="eastAsia"/>
        </w:rPr>
        <w:t>文章对GAN做了较深入的研究，理论、实践做得都不错。</w:t>
      </w:r>
      <w:r w:rsidR="00776F13">
        <w:rPr>
          <w:rFonts w:hint="eastAsia"/>
        </w:rPr>
        <w:t>据文章介绍，WGAN效果很好，能够很好地解决GAN不稳定的问题，discriminator的输出不再是是否属于自然图像的概率，而是尽可能地使得自然图像的响应高，而generator产生的图像响应低。</w:t>
      </w:r>
      <w:r w:rsidR="000002D8">
        <w:rPr>
          <w:rFonts w:hint="eastAsia"/>
        </w:rPr>
        <w:t>文章一出，</w:t>
      </w:r>
      <w:r w:rsidR="00542E72">
        <w:rPr>
          <w:rFonts w:hint="eastAsia"/>
        </w:rPr>
        <w:t>在</w:t>
      </w:r>
      <w:r w:rsidR="000002D8">
        <w:rPr>
          <w:rFonts w:hint="eastAsia"/>
        </w:rPr>
        <w:t>reddit</w:t>
      </w:r>
      <w:r w:rsidR="00542E72">
        <w:rPr>
          <w:rFonts w:hint="eastAsia"/>
        </w:rPr>
        <w:t>上引起了热议。</w:t>
      </w:r>
      <w:r w:rsidR="002A193A">
        <w:rPr>
          <w:rFonts w:hint="eastAsia"/>
        </w:rPr>
        <w:t>下期我们将对WGAN作深入研读。</w:t>
      </w:r>
    </w:p>
    <w:p w:rsidR="005E1F4A" w:rsidRDefault="005E1F4A"/>
    <w:p w:rsidR="005E1F4A" w:rsidRDefault="00744895">
      <w:r>
        <w:rPr>
          <w:rFonts w:hint="eastAsia"/>
        </w:rPr>
        <w:t>本期的主题是LAPGAN，</w:t>
      </w:r>
      <w:r w:rsidR="007D56EE">
        <w:rPr>
          <w:rFonts w:hint="eastAsia"/>
        </w:rPr>
        <w:t>将拉普拉斯金字塔框架引入到GAN中，</w:t>
      </w:r>
      <w:r w:rsidR="000552D5">
        <w:rPr>
          <w:rFonts w:hint="eastAsia"/>
        </w:rPr>
        <w:t>与一般的GAN（general</w:t>
      </w:r>
      <w:r w:rsidR="000552D5">
        <w:t xml:space="preserve"> GAN</w:t>
      </w:r>
      <w:r w:rsidR="000552D5">
        <w:rPr>
          <w:rFonts w:hint="eastAsia"/>
        </w:rPr>
        <w:t>）</w:t>
      </w:r>
      <w:r w:rsidR="00133BF4">
        <w:rPr>
          <w:rFonts w:hint="eastAsia"/>
        </w:rPr>
        <w:t>直接产生图像</w:t>
      </w:r>
      <w:r w:rsidR="000552D5">
        <w:rPr>
          <w:rFonts w:hint="eastAsia"/>
        </w:rPr>
        <w:t>不同，</w:t>
      </w:r>
      <w:r w:rsidR="008225AA">
        <w:rPr>
          <w:rFonts w:hint="eastAsia"/>
        </w:rPr>
        <w:t>generator</w:t>
      </w:r>
      <w:r w:rsidR="009746DD">
        <w:rPr>
          <w:rFonts w:hint="eastAsia"/>
        </w:rPr>
        <w:t>产生</w:t>
      </w:r>
      <w:r w:rsidR="005B4D64">
        <w:rPr>
          <w:rFonts w:hint="eastAsia"/>
        </w:rPr>
        <w:t>不同层次（level）上的</w:t>
      </w:r>
      <w:r w:rsidR="00F26CA1">
        <w:rPr>
          <w:rFonts w:hint="eastAsia"/>
        </w:rPr>
        <w:t>残差</w:t>
      </w:r>
      <w:r w:rsidR="00EA5C82">
        <w:rPr>
          <w:rFonts w:hint="eastAsia"/>
        </w:rPr>
        <w:t>图像</w:t>
      </w:r>
      <w:r w:rsidR="003E7D18">
        <w:rPr>
          <w:rFonts w:hint="eastAsia"/>
        </w:rPr>
        <w:t>，以此构造最终的图像。</w:t>
      </w:r>
      <w:r w:rsidR="007132BB">
        <w:rPr>
          <w:rFonts w:hint="eastAsia"/>
        </w:rPr>
        <w:t>LAPGAN基于CGAN（条件生成对抗式网络）</w:t>
      </w:r>
      <w:r w:rsidR="00A2106E">
        <w:rPr>
          <w:rFonts w:hint="eastAsia"/>
        </w:rPr>
        <w:t>，在介绍LAPGAN之前，我们先来介绍</w:t>
      </w:r>
      <w:r w:rsidR="00777784">
        <w:rPr>
          <w:rFonts w:hint="eastAsia"/>
        </w:rPr>
        <w:t>CGAN</w:t>
      </w:r>
      <w:r w:rsidR="00471411">
        <w:rPr>
          <w:rFonts w:hint="eastAsia"/>
        </w:rPr>
        <w:t>以及Laplacian Py</w:t>
      </w:r>
      <w:r w:rsidR="00471411">
        <w:t>ramid</w:t>
      </w:r>
      <w:r w:rsidR="00777784">
        <w:rPr>
          <w:rFonts w:hint="eastAsia"/>
        </w:rPr>
        <w:t>。</w:t>
      </w:r>
    </w:p>
    <w:p w:rsidR="006E4011" w:rsidRDefault="006E4011">
      <w:r>
        <w:rPr>
          <w:rFonts w:hint="eastAsia"/>
        </w:rPr>
        <w:t>PS: 上期预告中提到了本期会介绍GAN的一种应用：根据文字描述产生图像</w:t>
      </w:r>
      <w:r w:rsidR="008063DD">
        <w:rPr>
          <w:rFonts w:hint="eastAsia"/>
        </w:rPr>
        <w:t>。</w:t>
      </w:r>
      <w:r w:rsidR="00EC553A">
        <w:rPr>
          <w:rFonts w:hint="eastAsia"/>
        </w:rPr>
        <w:t>本期暂不介绍</w:t>
      </w:r>
      <w:r w:rsidR="008063DD">
        <w:rPr>
          <w:rFonts w:hint="eastAsia"/>
        </w:rPr>
        <w:t>这部分内容</w:t>
      </w:r>
      <w:r w:rsidR="00C46784">
        <w:rPr>
          <w:rFonts w:hint="eastAsia"/>
        </w:rPr>
        <w:t>（我偷懒了...）</w:t>
      </w:r>
      <w:r>
        <w:rPr>
          <w:rFonts w:hint="eastAsia"/>
        </w:rPr>
        <w:t>，</w:t>
      </w:r>
      <w:r w:rsidR="00A606AE">
        <w:rPr>
          <w:rFonts w:hint="eastAsia"/>
        </w:rPr>
        <w:t>我们将</w:t>
      </w:r>
      <w:r w:rsidR="008218A2">
        <w:rPr>
          <w:rFonts w:hint="eastAsia"/>
        </w:rPr>
        <w:t>它与其他GAN应用一起留到后面，作为GAN专题的一个结尾</w:t>
      </w:r>
      <w:r w:rsidR="00314FAB">
        <w:rPr>
          <w:rFonts w:hint="eastAsia"/>
        </w:rPr>
        <w:t>，</w:t>
      </w:r>
      <w:r w:rsidR="00EA4753">
        <w:rPr>
          <w:rFonts w:hint="eastAsia"/>
        </w:rPr>
        <w:t>预计在下下期推出</w:t>
      </w:r>
      <w:r w:rsidR="00314FAB">
        <w:rPr>
          <w:rFonts w:hint="eastAsia"/>
        </w:rPr>
        <w:t>，给自己立个flag，防偷懒...</w:t>
      </w:r>
    </w:p>
    <w:p w:rsidR="00C16DBB" w:rsidRDefault="00C16DBB"/>
    <w:p w:rsidR="00295EA2" w:rsidRPr="00486254" w:rsidRDefault="00295EA2">
      <w:pPr>
        <w:rPr>
          <w:b/>
          <w:sz w:val="24"/>
        </w:rPr>
      </w:pPr>
      <w:r w:rsidRPr="00486254">
        <w:rPr>
          <w:rFonts w:hint="eastAsia"/>
          <w:b/>
          <w:sz w:val="24"/>
        </w:rPr>
        <w:t>CGAN</w:t>
      </w:r>
    </w:p>
    <w:p w:rsidR="0027051B" w:rsidRDefault="008166A2">
      <w:r>
        <w:rPr>
          <w:rFonts w:hint="eastAsia"/>
        </w:rPr>
        <w:t>Condition</w:t>
      </w:r>
      <w:r>
        <w:t>al generative adversarial network</w:t>
      </w:r>
      <w:r>
        <w:rPr>
          <w:rFonts w:hint="eastAsia"/>
        </w:rPr>
        <w:t>，条件生成对抗式网络</w:t>
      </w:r>
      <w:r w:rsidR="001177E8">
        <w:rPr>
          <w:rFonts w:hint="eastAsia"/>
        </w:rPr>
        <w:t>与general</w:t>
      </w:r>
      <w:r w:rsidR="001177E8">
        <w:t xml:space="preserve"> GAN</w:t>
      </w:r>
      <w:r w:rsidR="001177E8">
        <w:rPr>
          <w:rFonts w:hint="eastAsia"/>
        </w:rPr>
        <w:t>的区别在于，</w:t>
      </w:r>
      <w:r w:rsidR="008B18BB">
        <w:rPr>
          <w:rFonts w:hint="eastAsia"/>
        </w:rPr>
        <w:t>CGAN引入了</w:t>
      </w:r>
      <w:r w:rsidR="00FB0FEA">
        <w:rPr>
          <w:rFonts w:hint="eastAsia"/>
        </w:rPr>
        <w:t>额外的信息，比如</w:t>
      </w:r>
      <w:r w:rsidR="00BB4C91">
        <w:rPr>
          <w:rFonts w:hint="eastAsia"/>
        </w:rPr>
        <w:t>，</w:t>
      </w:r>
      <w:r w:rsidR="00A3219B">
        <w:rPr>
          <w:rFonts w:hint="eastAsia"/>
        </w:rPr>
        <w:t>在MNIST上</w:t>
      </w:r>
      <w:r w:rsidR="00EB5137">
        <w:rPr>
          <w:rFonts w:hint="eastAsia"/>
        </w:rPr>
        <w:t>可以将</w:t>
      </w:r>
      <w:r w:rsidR="000F33DE">
        <w:rPr>
          <w:rFonts w:hint="eastAsia"/>
        </w:rPr>
        <w:t>label的信息作为额外信息提供给generator和discriminator。</w:t>
      </w:r>
    </w:p>
    <w:p w:rsidR="00B60D75" w:rsidRDefault="00B60D75"/>
    <w:p w:rsidR="0027051B" w:rsidRDefault="0017338E">
      <w:r>
        <w:rPr>
          <w:rFonts w:hint="eastAsia"/>
        </w:rPr>
        <w:t>GAN很难训练的一个原因可能是搜索空间太大</w:t>
      </w:r>
      <w:r w:rsidR="007538E0">
        <w:rPr>
          <w:rFonts w:hint="eastAsia"/>
        </w:rPr>
        <w:t>，容易被引导“误入歧途”。</w:t>
      </w:r>
      <w:r w:rsidR="00227509">
        <w:rPr>
          <w:rFonts w:hint="eastAsia"/>
        </w:rPr>
        <w:t>给GAN提供多一些信息，</w:t>
      </w:r>
      <w:r w:rsidR="001177F5">
        <w:rPr>
          <w:rFonts w:hint="eastAsia"/>
        </w:rPr>
        <w:t>能够</w:t>
      </w:r>
      <w:r w:rsidR="009863E5">
        <w:rPr>
          <w:rFonts w:hint="eastAsia"/>
        </w:rPr>
        <w:t>大大地缩小</w:t>
      </w:r>
      <w:r w:rsidR="001177F5">
        <w:rPr>
          <w:rFonts w:hint="eastAsia"/>
        </w:rPr>
        <w:t>搜索空间</w:t>
      </w:r>
      <w:r w:rsidR="002D4C54">
        <w:rPr>
          <w:rFonts w:hint="eastAsia"/>
        </w:rPr>
        <w:t>，或许能够得到更好的结果。</w:t>
      </w:r>
      <w:r w:rsidR="0027051B">
        <w:rPr>
          <w:rFonts w:hint="eastAsia"/>
        </w:rPr>
        <w:t>当然</w:t>
      </w:r>
      <w:r w:rsidR="00B40E7D">
        <w:rPr>
          <w:rFonts w:hint="eastAsia"/>
        </w:rPr>
        <w:t>，还得看</w:t>
      </w:r>
      <w:r w:rsidR="00922FA1">
        <w:rPr>
          <w:rFonts w:hint="eastAsia"/>
        </w:rPr>
        <w:t>额外信息怎么利用。</w:t>
      </w:r>
    </w:p>
    <w:p w:rsidR="00B60D75" w:rsidRDefault="00B60D75"/>
    <w:p w:rsidR="0084703C" w:rsidRDefault="00E95B7D">
      <w:r>
        <w:rPr>
          <w:rFonts w:hint="eastAsia"/>
        </w:rPr>
        <w:t>不难理解，</w:t>
      </w:r>
      <w:r w:rsidR="0084703C">
        <w:rPr>
          <w:rFonts w:hint="eastAsia"/>
        </w:rPr>
        <w:t>CGAN的</w:t>
      </w:r>
      <w:r>
        <w:rPr>
          <w:rFonts w:hint="eastAsia"/>
        </w:rPr>
        <w:t>loss</w:t>
      </w:r>
      <w:r>
        <w:t xml:space="preserve"> function</w:t>
      </w:r>
      <w:r>
        <w:rPr>
          <w:rFonts w:hint="eastAsia"/>
        </w:rPr>
        <w:t>如下：</w:t>
      </w:r>
    </w:p>
    <w:p w:rsidR="00E95B7D" w:rsidRDefault="00F9617E" w:rsidP="00F9617E">
      <w:pPr>
        <w:jc w:val="center"/>
      </w:pPr>
      <w:r w:rsidRPr="00F9617E">
        <w:rPr>
          <w:position w:val="-20"/>
        </w:rPr>
        <w:object w:dxaOrig="6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75pt;height:21.75pt" o:ole="">
            <v:imagedata r:id="rId5" o:title=""/>
          </v:shape>
          <o:OLEObject Type="Embed" ProgID="Equation.DSMT4" ShapeID="_x0000_i1025" DrawAspect="Content" ObjectID="_1547546750" r:id="rId6"/>
        </w:object>
      </w:r>
    </w:p>
    <w:p w:rsidR="002D4217" w:rsidRDefault="00AA1992">
      <w:r>
        <w:rPr>
          <w:rFonts w:hint="eastAsia"/>
        </w:rPr>
        <w:t>下图是</w:t>
      </w:r>
      <w:r w:rsidR="001D4A8A">
        <w:rPr>
          <w:rFonts w:hint="eastAsia"/>
        </w:rPr>
        <w:t>CGAN</w:t>
      </w:r>
      <w:r w:rsidR="00EF366E">
        <w:rPr>
          <w:rFonts w:hint="eastAsia"/>
        </w:rPr>
        <w:t>的一个简单版本</w:t>
      </w:r>
      <w:r>
        <w:rPr>
          <w:rFonts w:hint="eastAsia"/>
        </w:rPr>
        <w:t>的示例</w:t>
      </w:r>
      <w:r w:rsidR="001D4A8A">
        <w:rPr>
          <w:rFonts w:hint="eastAsia"/>
        </w:rPr>
        <w:t>：</w:t>
      </w:r>
    </w:p>
    <w:p w:rsidR="001D4A8A" w:rsidRDefault="00EA4905" w:rsidP="00EA4905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310807" cy="3619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BC50DB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2194" cy="3645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56C" w:rsidRDefault="00D27D10">
      <w:r>
        <w:rPr>
          <w:rFonts w:hint="eastAsia"/>
        </w:rPr>
        <w:t>CGAN的论文在MNIST数据集上，将label</w:t>
      </w:r>
      <w:r w:rsidR="003A50C3">
        <w:rPr>
          <w:rFonts w:hint="eastAsia"/>
        </w:rPr>
        <w:t>作为额外信息用于引导</w:t>
      </w:r>
      <w:r w:rsidR="00594A8A">
        <w:rPr>
          <w:rFonts w:hint="eastAsia"/>
        </w:rPr>
        <w:t>产生的是哪个数字；</w:t>
      </w:r>
      <w:r w:rsidR="00900C2B">
        <w:rPr>
          <w:rFonts w:hint="eastAsia"/>
        </w:rPr>
        <w:t>此外，作者还</w:t>
      </w:r>
      <w:r w:rsidR="007A3F90">
        <w:rPr>
          <w:rFonts w:hint="eastAsia"/>
        </w:rPr>
        <w:t>用它产生图像的标签</w:t>
      </w:r>
      <w:r w:rsidR="00667C12">
        <w:rPr>
          <w:rFonts w:hint="eastAsia"/>
        </w:rPr>
        <w:t>，</w:t>
      </w:r>
      <w:r w:rsidR="00F27C91">
        <w:rPr>
          <w:rFonts w:hint="eastAsia"/>
        </w:rPr>
        <w:t>不过，从展示的效果来看，似乎并不是很好。</w:t>
      </w:r>
    </w:p>
    <w:p w:rsidR="00900C2B" w:rsidRDefault="00900C2B"/>
    <w:p w:rsidR="00471411" w:rsidRPr="00471411" w:rsidRDefault="00471411">
      <w:pPr>
        <w:rPr>
          <w:b/>
          <w:sz w:val="24"/>
        </w:rPr>
      </w:pPr>
      <w:r w:rsidRPr="00471411">
        <w:rPr>
          <w:rFonts w:hint="eastAsia"/>
          <w:b/>
          <w:sz w:val="24"/>
        </w:rPr>
        <w:t>Laplacian Pyramid</w:t>
      </w:r>
    </w:p>
    <w:p w:rsidR="00471411" w:rsidRDefault="007F6E7C">
      <w:r w:rsidRPr="007F6E7C">
        <w:t>Laplacian Pyramid</w:t>
      </w:r>
      <w:r>
        <w:rPr>
          <w:rFonts w:hint="eastAsia"/>
        </w:rPr>
        <w:t>是一种线性可逆的</w:t>
      </w:r>
      <w:r w:rsidR="00635C0A">
        <w:rPr>
          <w:rFonts w:hint="eastAsia"/>
        </w:rPr>
        <w:t>图像表示方法。</w:t>
      </w:r>
      <w:r w:rsidR="00A27597">
        <w:rPr>
          <w:rFonts w:hint="eastAsia"/>
        </w:rPr>
        <w:t>下面的介绍将用到两个记号：</w:t>
      </w:r>
    </w:p>
    <w:p w:rsidR="00A27597" w:rsidRDefault="00242368" w:rsidP="00E745C2">
      <w:pPr>
        <w:jc w:val="center"/>
      </w:pPr>
      <w:r w:rsidRPr="00E745C2">
        <w:rPr>
          <w:position w:val="-58"/>
        </w:rPr>
        <w:object w:dxaOrig="5940" w:dyaOrig="1280">
          <v:shape id="_x0000_i1026" type="#_x0000_t75" style="width:297pt;height:63.75pt" o:ole="">
            <v:imagedata r:id="rId8" o:title=""/>
          </v:shape>
          <o:OLEObject Type="Embed" ProgID="Equation.DSMT4" ShapeID="_x0000_i1026" DrawAspect="Content" ObjectID="_1547546751" r:id="rId9"/>
        </w:object>
      </w:r>
    </w:p>
    <w:p w:rsidR="007F6E7C" w:rsidRDefault="00242368">
      <w:r>
        <w:rPr>
          <w:rFonts w:hint="eastAsia"/>
        </w:rPr>
        <w:t>对图像I，我们可以构造一个</w:t>
      </w:r>
      <w:r w:rsidR="00171E08">
        <w:rPr>
          <w:rFonts w:hint="eastAsia"/>
        </w:rPr>
        <w:t>具有K个level的</w:t>
      </w:r>
      <w:r>
        <w:rPr>
          <w:rFonts w:hint="eastAsia"/>
        </w:rPr>
        <w:t>高斯金字塔（Gaussian pyramid）:</w:t>
      </w:r>
    </w:p>
    <w:p w:rsidR="00242368" w:rsidRDefault="00711156" w:rsidP="00711156">
      <w:pPr>
        <w:jc w:val="center"/>
      </w:pPr>
      <w:r w:rsidRPr="00711156">
        <w:rPr>
          <w:position w:val="-12"/>
        </w:rPr>
        <w:object w:dxaOrig="1960" w:dyaOrig="360">
          <v:shape id="_x0000_i1027" type="#_x0000_t75" style="width:98.25pt;height:18pt" o:ole="">
            <v:imagedata r:id="rId10" o:title=""/>
          </v:shape>
          <o:OLEObject Type="Embed" ProgID="Equation.DSMT4" ShapeID="_x0000_i1027" DrawAspect="Content" ObjectID="_1547546752" r:id="rId11"/>
        </w:object>
      </w:r>
    </w:p>
    <w:p w:rsidR="00E745C2" w:rsidRDefault="00711156">
      <w:r>
        <w:rPr>
          <w:rFonts w:hint="eastAsia"/>
        </w:rPr>
        <w:t>其中</w:t>
      </w:r>
    </w:p>
    <w:p w:rsidR="00711156" w:rsidRDefault="006F062C" w:rsidP="009241F3">
      <w:pPr>
        <w:jc w:val="center"/>
      </w:pPr>
      <w:r w:rsidRPr="006F062C">
        <w:rPr>
          <w:position w:val="-82"/>
        </w:rPr>
        <w:object w:dxaOrig="3080" w:dyaOrig="1420">
          <v:shape id="_x0000_i1028" type="#_x0000_t75" style="width:153.75pt;height:71.25pt" o:ole="">
            <v:imagedata r:id="rId12" o:title=""/>
          </v:shape>
          <o:OLEObject Type="Embed" ProgID="Equation.DSMT4" ShapeID="_x0000_i1028" DrawAspect="Content" ObjectID="_1547546753" r:id="rId13"/>
        </w:object>
      </w:r>
    </w:p>
    <w:p w:rsidR="006F062C" w:rsidRDefault="003345D8" w:rsidP="006F062C">
      <w:r>
        <w:rPr>
          <w:rFonts w:hint="eastAsia"/>
        </w:rPr>
        <w:t>根据高斯金字塔，我们可以得到拉普拉斯金字塔（Laplacian</w:t>
      </w:r>
      <w:r>
        <w:t xml:space="preserve"> pyramid</w:t>
      </w:r>
      <w:r>
        <w:rPr>
          <w:rFonts w:hint="eastAsia"/>
        </w:rPr>
        <w:t>）：</w:t>
      </w:r>
    </w:p>
    <w:p w:rsidR="006F062C" w:rsidRDefault="003345D8" w:rsidP="006F062C">
      <w:pPr>
        <w:jc w:val="center"/>
      </w:pPr>
      <w:r w:rsidRPr="003345D8">
        <w:rPr>
          <w:position w:val="-12"/>
        </w:rPr>
        <w:object w:dxaOrig="4300" w:dyaOrig="360">
          <v:shape id="_x0000_i1029" type="#_x0000_t75" style="width:215.25pt;height:18pt" o:ole="">
            <v:imagedata r:id="rId14" o:title=""/>
          </v:shape>
          <o:OLEObject Type="Embed" ProgID="Equation.DSMT4" ShapeID="_x0000_i1029" DrawAspect="Content" ObjectID="_1547546754" r:id="rId15"/>
        </w:object>
      </w:r>
    </w:p>
    <w:p w:rsidR="00634F71" w:rsidRDefault="00ED1229">
      <w:r>
        <w:rPr>
          <w:rFonts w:hint="eastAsia"/>
        </w:rPr>
        <w:t>可以将</w:t>
      </w:r>
      <w:r w:rsidR="004E59F8">
        <w:rPr>
          <w:rFonts w:hint="eastAsia"/>
        </w:rPr>
        <w:t>h_k</w:t>
      </w:r>
      <w:r w:rsidR="00F737AB">
        <w:rPr>
          <w:rFonts w:hint="eastAsia"/>
        </w:rPr>
        <w:t>形象地</w:t>
      </w:r>
      <w:r w:rsidR="004E59F8">
        <w:rPr>
          <w:rFonts w:hint="eastAsia"/>
        </w:rPr>
        <w:t>看成是残差图像，即根据下一层（低分辨率）</w:t>
      </w:r>
      <w:r w:rsidR="00317AF2">
        <w:rPr>
          <w:rFonts w:hint="eastAsia"/>
        </w:rPr>
        <w:t>经过</w:t>
      </w:r>
      <w:r w:rsidR="00532636">
        <w:rPr>
          <w:rFonts w:hint="eastAsia"/>
        </w:rPr>
        <w:t>高斯滤波的</w:t>
      </w:r>
      <w:r w:rsidR="004E59F8">
        <w:rPr>
          <w:rFonts w:hint="eastAsia"/>
        </w:rPr>
        <w:t>图像上采样重构图像造成的图像质量损失。</w:t>
      </w:r>
    </w:p>
    <w:p w:rsidR="003C3A3D" w:rsidRDefault="003C3A3D">
      <w:pPr>
        <w:rPr>
          <w:rFonts w:hint="eastAsia"/>
        </w:rPr>
      </w:pPr>
      <w:r>
        <w:rPr>
          <w:rFonts w:hint="eastAsia"/>
        </w:rPr>
        <w:lastRenderedPageBreak/>
        <w:t>如果你对高斯金字塔和拉普拉斯金字塔不熟悉，建议再深入了解一下，它们在</w:t>
      </w:r>
      <w:r w:rsidR="00A340A8">
        <w:rPr>
          <w:rFonts w:hint="eastAsia"/>
        </w:rPr>
        <w:t>深度学习统治图像领域以前，</w:t>
      </w:r>
      <w:r w:rsidR="00BD6B35">
        <w:rPr>
          <w:rFonts w:hint="eastAsia"/>
        </w:rPr>
        <w:t>是应用非常广泛</w:t>
      </w:r>
      <w:bookmarkStart w:id="0" w:name="_GoBack"/>
      <w:bookmarkEnd w:id="0"/>
      <w:r w:rsidR="00414308">
        <w:rPr>
          <w:rFonts w:hint="eastAsia"/>
        </w:rPr>
        <w:t>的</w:t>
      </w:r>
      <w:r w:rsidR="006D502D">
        <w:rPr>
          <w:rFonts w:hint="eastAsia"/>
        </w:rPr>
        <w:t>一类</w:t>
      </w:r>
      <w:r w:rsidR="00414308">
        <w:rPr>
          <w:rFonts w:hint="eastAsia"/>
        </w:rPr>
        <w:t>方法。</w:t>
      </w:r>
    </w:p>
    <w:p w:rsidR="00471411" w:rsidRDefault="00471411"/>
    <w:p w:rsidR="002D4217" w:rsidRPr="007A23A0" w:rsidRDefault="00365357">
      <w:pPr>
        <w:rPr>
          <w:b/>
        </w:rPr>
      </w:pPr>
      <w:r w:rsidRPr="007A23A0">
        <w:rPr>
          <w:rFonts w:hint="eastAsia"/>
          <w:b/>
          <w:sz w:val="24"/>
        </w:rPr>
        <w:t>LAPGAN</w:t>
      </w:r>
    </w:p>
    <w:p w:rsidR="00B60D75" w:rsidRDefault="00A20425">
      <w:r>
        <w:rPr>
          <w:rFonts w:hint="eastAsia"/>
        </w:rPr>
        <w:t>我们将LAPGAN分为</w:t>
      </w:r>
      <w:r w:rsidR="003A683E">
        <w:rPr>
          <w:rFonts w:hint="eastAsia"/>
        </w:rPr>
        <w:t>sampling</w:t>
      </w:r>
      <w:r>
        <w:rPr>
          <w:rFonts w:hint="eastAsia"/>
        </w:rPr>
        <w:t>和</w:t>
      </w:r>
      <w:r w:rsidR="003A683E">
        <w:rPr>
          <w:rFonts w:hint="eastAsia"/>
        </w:rPr>
        <w:t>training</w:t>
      </w:r>
      <w:r>
        <w:rPr>
          <w:rFonts w:hint="eastAsia"/>
        </w:rPr>
        <w:t>两部分分别进行介绍。</w:t>
      </w:r>
      <w:r w:rsidR="00E44C3A">
        <w:rPr>
          <w:rFonts w:hint="eastAsia"/>
        </w:rPr>
        <w:t>比较特别的是</w:t>
      </w:r>
      <w:r w:rsidR="002B7855">
        <w:rPr>
          <w:rFonts w:hint="eastAsia"/>
        </w:rPr>
        <w:t>，</w:t>
      </w:r>
      <w:r w:rsidR="00E44C3A">
        <w:rPr>
          <w:rFonts w:hint="eastAsia"/>
        </w:rPr>
        <w:t>LAPGAN不适合</w:t>
      </w:r>
      <w:r w:rsidR="00E953B5">
        <w:rPr>
          <w:rFonts w:hint="eastAsia"/>
        </w:rPr>
        <w:t>将generator和discriminator</w:t>
      </w:r>
      <w:r w:rsidR="00F83C7C">
        <w:rPr>
          <w:rFonts w:hint="eastAsia"/>
        </w:rPr>
        <w:t>拆开</w:t>
      </w:r>
      <w:r w:rsidR="00E953B5">
        <w:rPr>
          <w:rFonts w:hint="eastAsia"/>
        </w:rPr>
        <w:t>单独介绍。</w:t>
      </w:r>
      <w:r w:rsidR="00D732EE">
        <w:rPr>
          <w:rFonts w:hint="eastAsia"/>
        </w:rPr>
        <w:t>LAPGAN的generator实际上是多个GAN的generator</w:t>
      </w:r>
      <w:r w:rsidR="00965763">
        <w:rPr>
          <w:rFonts w:hint="eastAsia"/>
        </w:rPr>
        <w:t>协作；而discriminator也是多个GAN的discriminator协作。</w:t>
      </w:r>
    </w:p>
    <w:p w:rsidR="005C605D" w:rsidRDefault="005C605D"/>
    <w:p w:rsidR="00BA7A6E" w:rsidRDefault="00BA7A6E">
      <w:r>
        <w:rPr>
          <w:rFonts w:hint="eastAsia"/>
        </w:rPr>
        <w:t>先来介绍</w:t>
      </w:r>
      <w:r w:rsidR="003A683E" w:rsidRPr="003A683E">
        <w:rPr>
          <w:rFonts w:hint="eastAsia"/>
          <w:b/>
        </w:rPr>
        <w:t>sampling</w:t>
      </w:r>
      <w:r>
        <w:rPr>
          <w:rFonts w:hint="eastAsia"/>
        </w:rPr>
        <w:t>。</w:t>
      </w:r>
      <w:r w:rsidR="00CC1AA4">
        <w:rPr>
          <w:rFonts w:hint="eastAsia"/>
        </w:rPr>
        <w:t>过程图解如下图</w:t>
      </w:r>
      <w:r w:rsidR="00172391">
        <w:rPr>
          <w:rFonts w:hint="eastAsia"/>
        </w:rPr>
        <w:t>：</w:t>
      </w:r>
    </w:p>
    <w:p w:rsidR="00172391" w:rsidRDefault="00052003" w:rsidP="00052003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74310" cy="1287780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BCC695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391" w:rsidRDefault="002A2614">
      <w:pPr>
        <w:rPr>
          <w:noProof/>
        </w:rPr>
      </w:pPr>
      <w:r>
        <w:rPr>
          <w:rFonts w:hint="eastAsia"/>
        </w:rPr>
        <w:t>LAPGAN对给定低分辨率图像，</w:t>
      </w:r>
      <w:r w:rsidR="006E37E7">
        <w:rPr>
          <w:rFonts w:hint="eastAsia"/>
        </w:rPr>
        <w:t>产生</w:t>
      </w:r>
      <w:r>
        <w:rPr>
          <w:rFonts w:hint="eastAsia"/>
        </w:rPr>
        <w:t>高分辨率图像的残差图像</w:t>
      </w:r>
      <w:r w:rsidR="00224085">
        <w:rPr>
          <w:rFonts w:hint="eastAsia"/>
        </w:rPr>
        <w:t>，以此得到高分辨率图像</w:t>
      </w:r>
      <w:r w:rsidR="00950DFF">
        <w:rPr>
          <w:rFonts w:hint="eastAsia"/>
        </w:rPr>
        <w:t>。</w:t>
      </w:r>
      <w:r w:rsidR="00A85D5B">
        <w:rPr>
          <w:rFonts w:hint="eastAsia"/>
        </w:rPr>
        <w:t>上图给出的是分为3</w:t>
      </w:r>
      <w:r w:rsidR="00707090">
        <w:rPr>
          <w:rFonts w:hint="eastAsia"/>
        </w:rPr>
        <w:t>个分辨率</w:t>
      </w:r>
      <w:r w:rsidR="00A85D5B">
        <w:rPr>
          <w:rFonts w:hint="eastAsia"/>
        </w:rPr>
        <w:t>恢复的流程。</w:t>
      </w:r>
      <w:r w:rsidR="00225438">
        <w:rPr>
          <w:rFonts w:hint="eastAsia"/>
        </w:rPr>
        <w:t>最底层图像通过general的GAN产生：即通过高斯噪声z</w:t>
      </w:r>
      <w:r w:rsidR="00CD531C">
        <w:t>_</w:t>
      </w:r>
      <w:r w:rsidR="00225438">
        <w:rPr>
          <w:rFonts w:hint="eastAsia"/>
        </w:rPr>
        <w:t>3产生一个低分辨率（如4*4或者8*8）的图像</w:t>
      </w:r>
      <w:r w:rsidR="00A33681">
        <w:rPr>
          <w:rFonts w:hint="eastAsia"/>
        </w:rPr>
        <w:t>I</w:t>
      </w:r>
      <w:r w:rsidR="00CD531C">
        <w:t>’_</w:t>
      </w:r>
      <w:r w:rsidR="00A33681">
        <w:rPr>
          <w:rFonts w:hint="eastAsia"/>
        </w:rPr>
        <w:t>3，然后通过对I</w:t>
      </w:r>
      <w:r w:rsidR="00CD531C">
        <w:t>’_</w:t>
      </w:r>
      <w:r w:rsidR="00A33681">
        <w:t>3</w:t>
      </w:r>
      <w:r w:rsidR="00A33681">
        <w:rPr>
          <w:rFonts w:hint="eastAsia"/>
        </w:rPr>
        <w:t>上采样</w:t>
      </w:r>
      <w:r w:rsidR="00B500B6">
        <w:rPr>
          <w:rFonts w:hint="eastAsia"/>
        </w:rPr>
        <w:t>得到I</w:t>
      </w:r>
      <w:r w:rsidR="00CD531C">
        <w:t>_</w:t>
      </w:r>
      <w:r w:rsidR="00B500B6">
        <w:rPr>
          <w:rFonts w:hint="eastAsia"/>
        </w:rPr>
        <w:t>2</w:t>
      </w:r>
      <w:r w:rsidR="00A33681">
        <w:rPr>
          <w:rFonts w:hint="eastAsia"/>
        </w:rPr>
        <w:t>，作为第二层GAN</w:t>
      </w:r>
      <w:r w:rsidR="00C65C76">
        <w:rPr>
          <w:rFonts w:hint="eastAsia"/>
        </w:rPr>
        <w:t>的额外信息，结合随机产生的高斯噪声z</w:t>
      </w:r>
      <w:r w:rsidR="00CD531C">
        <w:t>_</w:t>
      </w:r>
      <w:r w:rsidR="00C65C76">
        <w:rPr>
          <w:rFonts w:hint="eastAsia"/>
        </w:rPr>
        <w:t>2</w:t>
      </w:r>
      <w:r w:rsidR="00730E45">
        <w:rPr>
          <w:rFonts w:hint="eastAsia"/>
        </w:rPr>
        <w:t>，通过CGAN</w:t>
      </w:r>
      <w:r w:rsidR="00C65C76">
        <w:rPr>
          <w:rFonts w:hint="eastAsia"/>
        </w:rPr>
        <w:t>产生</w:t>
      </w:r>
      <w:r w:rsidR="00730E45">
        <w:rPr>
          <w:rFonts w:hint="eastAsia"/>
        </w:rPr>
        <w:t>第二个level图像的</w:t>
      </w:r>
      <w:r w:rsidR="002A360D">
        <w:rPr>
          <w:rFonts w:hint="eastAsia"/>
        </w:rPr>
        <w:t>残差图像</w:t>
      </w:r>
      <w:r w:rsidR="00B500B6">
        <w:rPr>
          <w:rFonts w:hint="eastAsia"/>
        </w:rPr>
        <w:t>h</w:t>
      </w:r>
      <w:r w:rsidR="00CD531C">
        <w:t>_</w:t>
      </w:r>
      <w:r w:rsidR="00B500B6">
        <w:rPr>
          <w:rFonts w:hint="eastAsia"/>
        </w:rPr>
        <w:t>2</w:t>
      </w:r>
      <w:r w:rsidR="002A360D">
        <w:rPr>
          <w:rFonts w:hint="eastAsia"/>
        </w:rPr>
        <w:t>，</w:t>
      </w:r>
      <w:r w:rsidR="00B500B6">
        <w:rPr>
          <w:rFonts w:hint="eastAsia"/>
        </w:rPr>
        <w:t>将I</w:t>
      </w:r>
      <w:r w:rsidR="00CD531C">
        <w:t>_</w:t>
      </w:r>
      <w:r w:rsidR="00B500B6">
        <w:rPr>
          <w:rFonts w:hint="eastAsia"/>
        </w:rPr>
        <w:t>2与</w:t>
      </w:r>
      <w:r w:rsidR="00B500B6">
        <w:rPr>
          <w:rFonts w:hint="eastAsia"/>
          <w:noProof/>
        </w:rPr>
        <w:t>h</w:t>
      </w:r>
      <w:r w:rsidR="00CD531C">
        <w:rPr>
          <w:noProof/>
        </w:rPr>
        <w:t>_</w:t>
      </w:r>
      <w:r w:rsidR="00B500B6">
        <w:rPr>
          <w:noProof/>
        </w:rPr>
        <w:t>2</w:t>
      </w:r>
      <w:r w:rsidR="00B500B6">
        <w:rPr>
          <w:rFonts w:hint="eastAsia"/>
          <w:noProof/>
        </w:rPr>
        <w:t>相加得到最终的第二个level的图像</w:t>
      </w:r>
      <w:r w:rsidR="00AE3FB7">
        <w:rPr>
          <w:rFonts w:hint="eastAsia"/>
          <w:noProof/>
        </w:rPr>
        <w:t>I</w:t>
      </w:r>
      <w:r w:rsidR="00CD531C">
        <w:rPr>
          <w:noProof/>
        </w:rPr>
        <w:t>’_</w:t>
      </w:r>
      <w:r w:rsidR="00AE3FB7">
        <w:rPr>
          <w:rFonts w:hint="eastAsia"/>
          <w:noProof/>
        </w:rPr>
        <w:t>2。</w:t>
      </w:r>
      <w:r w:rsidR="002A4807">
        <w:rPr>
          <w:rFonts w:hint="eastAsia"/>
          <w:noProof/>
        </w:rPr>
        <w:t>以此类推得到特定较高分辨率的图像。</w:t>
      </w:r>
      <w:r w:rsidR="005701E4">
        <w:rPr>
          <w:rFonts w:hint="eastAsia"/>
          <w:noProof/>
        </w:rPr>
        <w:t>第k个generator</w:t>
      </w:r>
      <w:r w:rsidR="00C04B22">
        <w:rPr>
          <w:rFonts w:hint="eastAsia"/>
          <w:noProof/>
        </w:rPr>
        <w:t>完成以下任务</w:t>
      </w:r>
      <w:r w:rsidR="005701E4">
        <w:rPr>
          <w:rFonts w:hint="eastAsia"/>
          <w:noProof/>
        </w:rPr>
        <w:t>：</w:t>
      </w:r>
    </w:p>
    <w:p w:rsidR="00B60D75" w:rsidRDefault="00A2055E" w:rsidP="00220FC5">
      <w:pPr>
        <w:jc w:val="center"/>
        <w:rPr>
          <w:noProof/>
        </w:rPr>
      </w:pPr>
      <w:r w:rsidRPr="00A80613">
        <w:rPr>
          <w:noProof/>
          <w:position w:val="-12"/>
        </w:rPr>
        <w:object w:dxaOrig="3200" w:dyaOrig="400">
          <v:shape id="_x0000_i1030" type="#_x0000_t75" style="width:159.75pt;height:20.25pt" o:ole="">
            <v:imagedata r:id="rId17" o:title=""/>
          </v:shape>
          <o:OLEObject Type="Embed" ProgID="Equation.DSMT4" ShapeID="_x0000_i1030" DrawAspect="Content" ObjectID="_1547546755" r:id="rId18"/>
        </w:object>
      </w:r>
    </w:p>
    <w:p w:rsidR="00537022" w:rsidRDefault="00151701">
      <w:pPr>
        <w:rPr>
          <w:noProof/>
        </w:rPr>
      </w:pPr>
      <w:r>
        <w:rPr>
          <w:rFonts w:hint="eastAsia"/>
          <w:noProof/>
        </w:rPr>
        <w:t>LAPGAN</w:t>
      </w:r>
      <w:r w:rsidR="00B53215">
        <w:rPr>
          <w:rFonts w:hint="eastAsia"/>
          <w:noProof/>
        </w:rPr>
        <w:t>将图像的生成过程</w:t>
      </w:r>
      <w:r w:rsidR="008E537F">
        <w:rPr>
          <w:rFonts w:hint="eastAsia"/>
          <w:noProof/>
        </w:rPr>
        <w:t>拆分成多个GAN与CGAN协同完成的过程，每个GAN</w:t>
      </w:r>
      <w:r w:rsidR="004B7280">
        <w:rPr>
          <w:rFonts w:hint="eastAsia"/>
          <w:noProof/>
        </w:rPr>
        <w:t>负责产生的信息比general的GAN要少</w:t>
      </w:r>
      <w:r w:rsidR="00A34159">
        <w:rPr>
          <w:rFonts w:hint="eastAsia"/>
          <w:noProof/>
        </w:rPr>
        <w:t>。</w:t>
      </w:r>
      <w:r w:rsidR="00A62226">
        <w:rPr>
          <w:rFonts w:hint="eastAsia"/>
          <w:noProof/>
        </w:rPr>
        <w:t>上图给出的是3个level，4个</w:t>
      </w:r>
      <w:r w:rsidR="00C87810">
        <w:rPr>
          <w:rFonts w:hint="eastAsia"/>
          <w:noProof/>
        </w:rPr>
        <w:t>GAN</w:t>
      </w:r>
      <w:r w:rsidR="00C87810">
        <w:rPr>
          <w:noProof/>
        </w:rPr>
        <w:t xml:space="preserve"> </w:t>
      </w:r>
      <w:r w:rsidR="00A62226">
        <w:rPr>
          <w:rFonts w:hint="eastAsia"/>
          <w:noProof/>
        </w:rPr>
        <w:t>generator</w:t>
      </w:r>
      <w:r w:rsidR="0013664E">
        <w:rPr>
          <w:rFonts w:hint="eastAsia"/>
          <w:noProof/>
        </w:rPr>
        <w:t>（1个GAN</w:t>
      </w:r>
      <w:r w:rsidR="0013664E">
        <w:rPr>
          <w:noProof/>
        </w:rPr>
        <w:t xml:space="preserve"> </w:t>
      </w:r>
      <w:r w:rsidR="0013664E">
        <w:rPr>
          <w:rFonts w:hint="eastAsia"/>
          <w:noProof/>
        </w:rPr>
        <w:t>generator+</w:t>
      </w:r>
      <w:r w:rsidR="0013664E">
        <w:rPr>
          <w:noProof/>
        </w:rPr>
        <w:t>3</w:t>
      </w:r>
      <w:r w:rsidR="0013664E">
        <w:rPr>
          <w:rFonts w:hint="eastAsia"/>
          <w:noProof/>
        </w:rPr>
        <w:t>个CGAN</w:t>
      </w:r>
      <w:r w:rsidR="0013664E">
        <w:rPr>
          <w:noProof/>
        </w:rPr>
        <w:t xml:space="preserve"> </w:t>
      </w:r>
      <w:r w:rsidR="0013664E">
        <w:rPr>
          <w:rFonts w:hint="eastAsia"/>
          <w:noProof/>
        </w:rPr>
        <w:t>generator）</w:t>
      </w:r>
      <w:r w:rsidR="00A62226">
        <w:rPr>
          <w:rFonts w:hint="eastAsia"/>
          <w:noProof/>
        </w:rPr>
        <w:t>协作产生图像的过程。</w:t>
      </w:r>
    </w:p>
    <w:p w:rsidR="00B60D75" w:rsidRDefault="00B60D75">
      <w:pPr>
        <w:rPr>
          <w:noProof/>
        </w:rPr>
      </w:pPr>
    </w:p>
    <w:p w:rsidR="00A20425" w:rsidRDefault="00CC1AA4">
      <w:r>
        <w:rPr>
          <w:rFonts w:hint="eastAsia"/>
        </w:rPr>
        <w:t>了解了sampling的过程，就不难理解</w:t>
      </w:r>
      <w:r w:rsidR="003A683E">
        <w:rPr>
          <w:rFonts w:hint="eastAsia"/>
        </w:rPr>
        <w:t>training</w:t>
      </w:r>
      <w:r>
        <w:rPr>
          <w:rFonts w:hint="eastAsia"/>
        </w:rPr>
        <w:t>了</w:t>
      </w:r>
      <w:r w:rsidR="0068563E">
        <w:rPr>
          <w:rFonts w:hint="eastAsia"/>
        </w:rPr>
        <w:t>。</w:t>
      </w:r>
      <w:r w:rsidR="00A20425">
        <w:rPr>
          <w:rFonts w:hint="eastAsia"/>
        </w:rPr>
        <w:t>下图给出了</w:t>
      </w:r>
      <w:r w:rsidR="003A683E">
        <w:rPr>
          <w:rFonts w:hint="eastAsia"/>
        </w:rPr>
        <w:t>training</w:t>
      </w:r>
      <w:r w:rsidR="00C87810">
        <w:rPr>
          <w:rFonts w:hint="eastAsia"/>
        </w:rPr>
        <w:t>的</w:t>
      </w:r>
      <w:r w:rsidR="0083159A">
        <w:rPr>
          <w:rFonts w:hint="eastAsia"/>
        </w:rPr>
        <w:t>流程：</w:t>
      </w:r>
    </w:p>
    <w:p w:rsidR="00F558D7" w:rsidRDefault="00A20425" w:rsidP="002C3BED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74310" cy="20485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BCFDAB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D7C" w:rsidRDefault="0091075C">
      <w:r>
        <w:t>T</w:t>
      </w:r>
      <w:r>
        <w:rPr>
          <w:rFonts w:hint="eastAsia"/>
        </w:rPr>
        <w:t>raining的过程融合了sampling的过程。</w:t>
      </w:r>
      <w:r w:rsidR="00C12C9A">
        <w:rPr>
          <w:rFonts w:hint="eastAsia"/>
        </w:rPr>
        <w:t>LAPGAN的discriminator并不是直接输入一张图像，经过一个网络判断它是自然图像还是产生的图像，而是从多个level上进行判断。</w:t>
      </w:r>
      <w:r w:rsidR="00BA1D7C">
        <w:rPr>
          <w:rFonts w:hint="eastAsia"/>
        </w:rPr>
        <w:t>除了最底层的discriminator（D3）</w:t>
      </w:r>
      <w:r w:rsidR="00C02509">
        <w:rPr>
          <w:rFonts w:hint="eastAsia"/>
        </w:rPr>
        <w:t>的输入</w:t>
      </w:r>
      <w:r w:rsidR="00361A12">
        <w:rPr>
          <w:rFonts w:hint="eastAsia"/>
        </w:rPr>
        <w:t>是</w:t>
      </w:r>
      <w:r w:rsidR="00C02509">
        <w:rPr>
          <w:rFonts w:hint="eastAsia"/>
        </w:rPr>
        <w:t>图像之外</w:t>
      </w:r>
      <w:r w:rsidR="00361A12">
        <w:rPr>
          <w:rFonts w:hint="eastAsia"/>
        </w:rPr>
        <w:t>，其余discriminator（D0, D1, D2）的输入</w:t>
      </w:r>
      <w:r w:rsidR="00361A12">
        <w:rPr>
          <w:rFonts w:hint="eastAsia"/>
        </w:rPr>
        <w:lastRenderedPageBreak/>
        <w:t>实际上是残差图像。</w:t>
      </w:r>
    </w:p>
    <w:p w:rsidR="00C02509" w:rsidRDefault="00C02509"/>
    <w:p w:rsidR="00922138" w:rsidRDefault="002B6956">
      <w:r>
        <w:rPr>
          <w:rFonts w:hint="eastAsia"/>
        </w:rPr>
        <w:t>Discriminator的训练集由两部分构成</w:t>
      </w:r>
      <w:r w:rsidR="00FA619E">
        <w:rPr>
          <w:rFonts w:hint="eastAsia"/>
        </w:rPr>
        <w:t>real</w:t>
      </w:r>
      <w:r w:rsidR="00FA619E">
        <w:t xml:space="preserve"> image</w:t>
      </w:r>
      <w:r w:rsidR="00FA619E">
        <w:rPr>
          <w:rFonts w:hint="eastAsia"/>
        </w:rPr>
        <w:t>和fake</w:t>
      </w:r>
      <w:r w:rsidR="00FA619E">
        <w:t xml:space="preserve"> image</w:t>
      </w:r>
      <w:r>
        <w:rPr>
          <w:rFonts w:hint="eastAsia"/>
        </w:rPr>
        <w:t>，下面以D</w:t>
      </w:r>
      <w:r>
        <w:t>0</w:t>
      </w:r>
      <w:r>
        <w:rPr>
          <w:rFonts w:hint="eastAsia"/>
        </w:rPr>
        <w:t>为例进行介绍。</w:t>
      </w:r>
      <w:r w:rsidR="00922138">
        <w:rPr>
          <w:rFonts w:hint="eastAsia"/>
        </w:rPr>
        <w:t>对于输入图像I</w:t>
      </w:r>
      <w:r w:rsidR="00CD531C">
        <w:rPr>
          <w:rFonts w:hint="eastAsia"/>
        </w:rPr>
        <w:t>_</w:t>
      </w:r>
      <w:r w:rsidR="00922138">
        <w:t>0</w:t>
      </w:r>
      <w:r w:rsidR="00922138">
        <w:rPr>
          <w:rFonts w:hint="eastAsia"/>
        </w:rPr>
        <w:t>，</w:t>
      </w:r>
      <w:r w:rsidR="00364610">
        <w:rPr>
          <w:rFonts w:hint="eastAsia"/>
        </w:rPr>
        <w:t>下采样得到图像I</w:t>
      </w:r>
      <w:r w:rsidR="00CD531C">
        <w:t>_</w:t>
      </w:r>
      <w:r w:rsidR="00364610">
        <w:rPr>
          <w:rFonts w:hint="eastAsia"/>
        </w:rPr>
        <w:t>1，</w:t>
      </w:r>
      <w:r w:rsidR="00CD531C">
        <w:rPr>
          <w:rFonts w:hint="eastAsia"/>
        </w:rPr>
        <w:t>然后对I</w:t>
      </w:r>
      <w:r w:rsidR="00CD531C">
        <w:t>_1</w:t>
      </w:r>
      <w:r w:rsidR="00CD531C">
        <w:rPr>
          <w:rFonts w:hint="eastAsia"/>
        </w:rPr>
        <w:t>上采样得到I</w:t>
      </w:r>
      <w:r w:rsidR="00CD531C">
        <w:t>’_0</w:t>
      </w:r>
      <w:r w:rsidR="00AC3F43">
        <w:rPr>
          <w:rFonts w:hint="eastAsia"/>
        </w:rPr>
        <w:t>，</w:t>
      </w:r>
      <w:r w:rsidR="00F95834">
        <w:rPr>
          <w:rFonts w:hint="eastAsia"/>
        </w:rPr>
        <w:t>作为G</w:t>
      </w:r>
      <w:r w:rsidR="00F95834">
        <w:t>0</w:t>
      </w:r>
      <w:r w:rsidR="00516FAD">
        <w:rPr>
          <w:rFonts w:hint="eastAsia"/>
        </w:rPr>
        <w:t>（CGAN</w:t>
      </w:r>
      <w:r w:rsidR="00516FAD">
        <w:t xml:space="preserve"> </w:t>
      </w:r>
      <w:r w:rsidR="00516FAD">
        <w:rPr>
          <w:rFonts w:hint="eastAsia"/>
        </w:rPr>
        <w:t>generator）</w:t>
      </w:r>
      <w:r w:rsidR="00F95834">
        <w:rPr>
          <w:rFonts w:hint="eastAsia"/>
        </w:rPr>
        <w:t>的条件信息，</w:t>
      </w:r>
      <w:r w:rsidR="00AC3F43">
        <w:rPr>
          <w:rFonts w:hint="eastAsia"/>
        </w:rPr>
        <w:t>G</w:t>
      </w:r>
      <w:r w:rsidR="00AC3F43">
        <w:t>0</w:t>
      </w:r>
      <w:r w:rsidR="00AC3F43">
        <w:rPr>
          <w:rFonts w:hint="eastAsia"/>
        </w:rPr>
        <w:t>产生残差图像h</w:t>
      </w:r>
      <w:r w:rsidR="00AC3F43">
        <w:t>’_0</w:t>
      </w:r>
      <w:r w:rsidR="00AC3F43">
        <w:rPr>
          <w:rFonts w:hint="eastAsia"/>
        </w:rPr>
        <w:t>，</w:t>
      </w:r>
      <w:r w:rsidR="00B87510">
        <w:rPr>
          <w:rFonts w:hint="eastAsia"/>
        </w:rPr>
        <w:t>它是D</w:t>
      </w:r>
      <w:r w:rsidR="00B87510">
        <w:t>0</w:t>
      </w:r>
      <w:r w:rsidR="00B87510">
        <w:rPr>
          <w:rFonts w:hint="eastAsia"/>
        </w:rPr>
        <w:t>训练集的fake</w:t>
      </w:r>
      <w:r w:rsidR="00B87510">
        <w:t xml:space="preserve"> image</w:t>
      </w:r>
      <w:r w:rsidR="00B87510">
        <w:rPr>
          <w:rFonts w:hint="eastAsia"/>
        </w:rPr>
        <w:t>部分；而</w:t>
      </w:r>
      <w:r w:rsidR="00AC3F43">
        <w:rPr>
          <w:rFonts w:hint="eastAsia"/>
        </w:rPr>
        <w:t>真实的残差图像h_0</w:t>
      </w:r>
      <w:r w:rsidR="00AC3F43">
        <w:t xml:space="preserve"> </w:t>
      </w:r>
      <w:r w:rsidR="00AC3F43">
        <w:rPr>
          <w:rFonts w:hint="eastAsia"/>
        </w:rPr>
        <w:t>=</w:t>
      </w:r>
      <w:r w:rsidR="00AC3F43">
        <w:t xml:space="preserve"> </w:t>
      </w:r>
      <w:r w:rsidR="00AC3F43">
        <w:rPr>
          <w:rFonts w:hint="eastAsia"/>
        </w:rPr>
        <w:t xml:space="preserve">I_0 </w:t>
      </w:r>
      <w:r w:rsidR="00AC3F43">
        <w:t>–</w:t>
      </w:r>
      <w:r w:rsidR="00AC3F43">
        <w:rPr>
          <w:rFonts w:hint="eastAsia"/>
        </w:rPr>
        <w:t xml:space="preserve"> I</w:t>
      </w:r>
      <w:r w:rsidR="00AC3F43">
        <w:t>’_0</w:t>
      </w:r>
      <w:r w:rsidR="00B87510">
        <w:rPr>
          <w:rFonts w:hint="eastAsia"/>
        </w:rPr>
        <w:t>是D</w:t>
      </w:r>
      <w:r w:rsidR="00B87510">
        <w:t>0</w:t>
      </w:r>
      <w:r w:rsidR="00B87510">
        <w:rPr>
          <w:rFonts w:hint="eastAsia"/>
        </w:rPr>
        <w:t>训练的real</w:t>
      </w:r>
      <w:r w:rsidR="00B87510">
        <w:t xml:space="preserve"> image</w:t>
      </w:r>
      <w:r w:rsidR="00B87510">
        <w:rPr>
          <w:rFonts w:hint="eastAsia"/>
        </w:rPr>
        <w:t>部分。</w:t>
      </w:r>
    </w:p>
    <w:p w:rsidR="00C02509" w:rsidRDefault="00C02509"/>
    <w:p w:rsidR="008D46C0" w:rsidRDefault="00FA619E">
      <w:r>
        <w:rPr>
          <w:rFonts w:hint="eastAsia"/>
        </w:rPr>
        <w:t>LAPGAN将Laplacian</w:t>
      </w:r>
      <w:r>
        <w:t xml:space="preserve"> pyramid</w:t>
      </w:r>
      <w:r>
        <w:rPr>
          <w:rFonts w:hint="eastAsia"/>
        </w:rPr>
        <w:t>深度融合到GAN</w:t>
      </w:r>
      <w:r w:rsidR="00DD541D">
        <w:rPr>
          <w:rFonts w:hint="eastAsia"/>
        </w:rPr>
        <w:t>的框架</w:t>
      </w:r>
      <w:r>
        <w:rPr>
          <w:rFonts w:hint="eastAsia"/>
        </w:rPr>
        <w:t>中，</w:t>
      </w:r>
      <w:r w:rsidR="008D46C0">
        <w:rPr>
          <w:rFonts w:hint="eastAsia"/>
        </w:rPr>
        <w:t>上面的图解介绍的整个LAPGAN总共用到了4个GAN</w:t>
      </w:r>
      <w:r w:rsidR="008D46C0">
        <w:t xml:space="preserve"> </w:t>
      </w:r>
      <w:r w:rsidR="008D46C0">
        <w:rPr>
          <w:rFonts w:hint="eastAsia"/>
        </w:rPr>
        <w:t>generator（G0,</w:t>
      </w:r>
      <w:r w:rsidR="008D46C0">
        <w:t xml:space="preserve"> </w:t>
      </w:r>
      <w:r w:rsidR="008D46C0">
        <w:rPr>
          <w:rFonts w:hint="eastAsia"/>
        </w:rPr>
        <w:t>G1,</w:t>
      </w:r>
      <w:r w:rsidR="008D46C0">
        <w:t xml:space="preserve"> </w:t>
      </w:r>
      <w:r w:rsidR="008D46C0">
        <w:rPr>
          <w:rFonts w:hint="eastAsia"/>
        </w:rPr>
        <w:t>G2,</w:t>
      </w:r>
      <w:r w:rsidR="008D46C0">
        <w:t xml:space="preserve"> </w:t>
      </w:r>
      <w:r w:rsidR="008D46C0">
        <w:rPr>
          <w:rFonts w:hint="eastAsia"/>
        </w:rPr>
        <w:t>G3）以及4个GAN</w:t>
      </w:r>
      <w:r w:rsidR="008D46C0">
        <w:t xml:space="preserve"> </w:t>
      </w:r>
      <w:r w:rsidR="008D46C0">
        <w:rPr>
          <w:rFonts w:hint="eastAsia"/>
        </w:rPr>
        <w:t>discriminator（D0, D1, D2, D3）。</w:t>
      </w:r>
      <w:r w:rsidR="00D51233">
        <w:rPr>
          <w:rFonts w:hint="eastAsia"/>
        </w:rPr>
        <w:t>高分辨率图像的产生对于GAN来说还是很大的挑战，LAPGAN能在一定程度上解决这个问题。</w:t>
      </w:r>
    </w:p>
    <w:p w:rsidR="008D46C0" w:rsidRDefault="008D46C0"/>
    <w:p w:rsidR="009703D6" w:rsidRPr="009703D6" w:rsidRDefault="009703D6">
      <w:pPr>
        <w:rPr>
          <w:b/>
          <w:sz w:val="24"/>
        </w:rPr>
      </w:pPr>
      <w:r w:rsidRPr="009703D6">
        <w:rPr>
          <w:rFonts w:hint="eastAsia"/>
          <w:b/>
          <w:sz w:val="24"/>
        </w:rPr>
        <w:t>LAPGAN实验</w:t>
      </w:r>
    </w:p>
    <w:p w:rsidR="009703D6" w:rsidRDefault="00BB2164">
      <w:r>
        <w:rPr>
          <w:rFonts w:hint="eastAsia"/>
        </w:rPr>
        <w:t>作者在CIFAR</w:t>
      </w:r>
      <w:r>
        <w:t>10</w:t>
      </w:r>
      <w:r>
        <w:rPr>
          <w:rFonts w:hint="eastAsia"/>
        </w:rPr>
        <w:t>和STL、LSUN数据集上做了实验，</w:t>
      </w:r>
      <w:r w:rsidR="00C67A9A">
        <w:rPr>
          <w:rFonts w:hint="eastAsia"/>
        </w:rPr>
        <w:t>琐碎的实验预处理细节可以参考原文献[</w:t>
      </w:r>
      <w:r w:rsidR="00C67A9A">
        <w:t>2</w:t>
      </w:r>
      <w:r w:rsidR="00C67A9A">
        <w:rPr>
          <w:rFonts w:hint="eastAsia"/>
        </w:rPr>
        <w:t>]</w:t>
      </w:r>
      <w:r w:rsidR="008B750D">
        <w:rPr>
          <w:rFonts w:hint="eastAsia"/>
        </w:rPr>
        <w:t>。上面在介绍LAPGAN时并没有将label信息引入到CGAN中，可以将label作为条件信息作为CGAN的一部分输入</w:t>
      </w:r>
      <w:r w:rsidR="0037558F">
        <w:rPr>
          <w:rFonts w:hint="eastAsia"/>
        </w:rPr>
        <w:t>（这种用了label信息的LAPGAN作者称之为CC-LAPGAN）</w:t>
      </w:r>
      <w:r w:rsidR="008B750D">
        <w:rPr>
          <w:rFonts w:hint="eastAsia"/>
        </w:rPr>
        <w:t>，下图展示了LAPGAN的实验效果，可以看出，它</w:t>
      </w:r>
      <w:r w:rsidR="0017192D">
        <w:rPr>
          <w:rFonts w:hint="eastAsia"/>
        </w:rPr>
        <w:t>能够控制</w:t>
      </w:r>
      <w:r w:rsidR="002D38B7">
        <w:rPr>
          <w:rFonts w:hint="eastAsia"/>
        </w:rPr>
        <w:t>产生的图像内容</w:t>
      </w:r>
      <w:r w:rsidR="00421125">
        <w:rPr>
          <w:rFonts w:hint="eastAsia"/>
        </w:rPr>
        <w:t>，产生的图像清晰度还不错</w:t>
      </w:r>
      <w:r w:rsidR="002D50F6">
        <w:rPr>
          <w:rFonts w:hint="eastAsia"/>
        </w:rPr>
        <w:t>，比普通的GAN效果要好。</w:t>
      </w:r>
    </w:p>
    <w:p w:rsidR="009703D6" w:rsidRDefault="0017192D" w:rsidP="0017192D">
      <w:pPr>
        <w:jc w:val="center"/>
      </w:pPr>
      <w:r>
        <w:rPr>
          <w:noProof/>
        </w:rPr>
        <w:drawing>
          <wp:inline distT="0" distB="0" distL="0" distR="0" wp14:anchorId="6264B66A" wp14:editId="64FF1C5A">
            <wp:extent cx="5274310" cy="3818255"/>
            <wp:effectExtent l="0" t="0" r="2540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1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92D" w:rsidRDefault="00DA6C36">
      <w:r>
        <w:rPr>
          <w:noProof/>
        </w:rPr>
        <w:lastRenderedPageBreak/>
        <w:drawing>
          <wp:inline distT="0" distB="0" distL="0" distR="0">
            <wp:extent cx="5274310" cy="199136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BC4718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92D" w:rsidRDefault="0017192D"/>
    <w:p w:rsidR="00550AD0" w:rsidRPr="00A658C3" w:rsidRDefault="00550AD0">
      <w:pPr>
        <w:rPr>
          <w:b/>
          <w:sz w:val="24"/>
        </w:rPr>
      </w:pPr>
      <w:r w:rsidRPr="00A658C3">
        <w:rPr>
          <w:rFonts w:hint="eastAsia"/>
          <w:b/>
          <w:sz w:val="24"/>
        </w:rPr>
        <w:t>参考文献</w:t>
      </w:r>
    </w:p>
    <w:p w:rsidR="00550AD0" w:rsidRDefault="005B6F0C" w:rsidP="005B6F0C">
      <w:pPr>
        <w:pStyle w:val="a3"/>
        <w:numPr>
          <w:ilvl w:val="0"/>
          <w:numId w:val="1"/>
        </w:numPr>
        <w:ind w:firstLineChars="0"/>
      </w:pPr>
      <w:r w:rsidRPr="005B6F0C">
        <w:t>Mirza</w:t>
      </w:r>
      <w:r>
        <w:rPr>
          <w:rFonts w:hint="eastAsia"/>
        </w:rPr>
        <w:t>, M.,</w:t>
      </w:r>
      <w:r w:rsidRPr="005B6F0C">
        <w:t xml:space="preserve"> </w:t>
      </w:r>
      <w:r>
        <w:t>Osindero, S. (2014</w:t>
      </w:r>
      <w:r w:rsidR="006B1854" w:rsidRPr="006B1854">
        <w:t>). Conditional G</w:t>
      </w:r>
      <w:r w:rsidR="005B5E96">
        <w:t>enerative Adversarial Nets.</w:t>
      </w:r>
      <w:r>
        <w:t xml:space="preserve"> </w:t>
      </w:r>
      <w:r w:rsidRPr="005B6F0C">
        <w:rPr>
          <w:i/>
        </w:rPr>
        <w:t>Arxiv</w:t>
      </w:r>
      <w:r>
        <w:t>.</w:t>
      </w:r>
    </w:p>
    <w:p w:rsidR="006B1854" w:rsidRDefault="005B5E96" w:rsidP="005B5E96">
      <w:pPr>
        <w:pStyle w:val="a3"/>
        <w:numPr>
          <w:ilvl w:val="0"/>
          <w:numId w:val="1"/>
        </w:numPr>
        <w:ind w:firstLineChars="0"/>
      </w:pPr>
      <w:r w:rsidRPr="005B5E96">
        <w:t>Denton, E., Chintala, S., Szlam, A., &amp; Fergus, R. (2015). Deep Generative Image Models using a Laplacian Pyramid of Ad</w:t>
      </w:r>
      <w:r w:rsidR="005B6F0C">
        <w:t xml:space="preserve">versarial Networks. </w:t>
      </w:r>
      <w:r w:rsidR="005B6F0C" w:rsidRPr="005B6F0C">
        <w:rPr>
          <w:i/>
        </w:rPr>
        <w:t>Arxiv</w:t>
      </w:r>
      <w:r w:rsidR="005B6F0C">
        <w:t>.</w:t>
      </w:r>
    </w:p>
    <w:p w:rsidR="00AD08CE" w:rsidRDefault="00AD08CE" w:rsidP="00AD08CE"/>
    <w:p w:rsidR="00AD08CE" w:rsidRPr="00A658C3" w:rsidRDefault="00AD08CE" w:rsidP="00AD08CE">
      <w:pPr>
        <w:rPr>
          <w:b/>
          <w:sz w:val="24"/>
        </w:rPr>
      </w:pPr>
      <w:r w:rsidRPr="00A658C3">
        <w:rPr>
          <w:rFonts w:hint="eastAsia"/>
          <w:b/>
          <w:sz w:val="24"/>
        </w:rPr>
        <w:t>下期预告</w:t>
      </w:r>
    </w:p>
    <w:p w:rsidR="00AD08CE" w:rsidRDefault="00E57704" w:rsidP="00AD08CE">
      <w:r>
        <w:rPr>
          <w:rFonts w:hint="eastAsia"/>
        </w:rPr>
        <w:t>下期我们将</w:t>
      </w:r>
      <w:r w:rsidR="00007C3A">
        <w:rPr>
          <w:rFonts w:hint="eastAsia"/>
        </w:rPr>
        <w:t>研读</w:t>
      </w:r>
      <w:r w:rsidR="00007C3A">
        <w:t>Wasserstein GAN</w:t>
      </w:r>
      <w:r w:rsidR="00EF3491">
        <w:rPr>
          <w:rFonts w:hint="eastAsia"/>
        </w:rPr>
        <w:t>，这篇文章在reddit上引起了热议，</w:t>
      </w:r>
      <w:r w:rsidR="00137372">
        <w:rPr>
          <w:rFonts w:hint="eastAsia"/>
        </w:rPr>
        <w:t>借用rumb</w:t>
      </w:r>
      <w:r w:rsidR="00137372">
        <w:t>lestiltsken</w:t>
      </w:r>
      <w:r w:rsidR="00137372">
        <w:rPr>
          <w:rFonts w:hint="eastAsia"/>
        </w:rPr>
        <w:t>在reddit上发表的观点，WGAN</w:t>
      </w:r>
      <w:r w:rsidR="00FF08B4">
        <w:rPr>
          <w:rFonts w:hint="eastAsia"/>
        </w:rPr>
        <w:t>的论文</w:t>
      </w:r>
      <w:r w:rsidR="00137372">
        <w:rPr>
          <w:rFonts w:hint="eastAsia"/>
        </w:rPr>
        <w:t>具有以下</w:t>
      </w:r>
      <w:r w:rsidR="00A85318">
        <w:rPr>
          <w:rFonts w:hint="eastAsia"/>
        </w:rPr>
        <w:t>极具吸引人的内容：</w:t>
      </w:r>
    </w:p>
    <w:p w:rsidR="00A85318" w:rsidRDefault="00055316" w:rsidP="00FF08B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GAN</w:t>
      </w:r>
      <w:r>
        <w:t xml:space="preserve"> </w:t>
      </w:r>
      <w:r>
        <w:rPr>
          <w:rFonts w:hint="eastAsia"/>
        </w:rPr>
        <w:t>产生的图像质量与loss</w:t>
      </w:r>
      <w:r>
        <w:t xml:space="preserve"> </w:t>
      </w:r>
      <w:r>
        <w:rPr>
          <w:rFonts w:hint="eastAsia"/>
        </w:rPr>
        <w:t>function相关</w:t>
      </w:r>
      <w:r w:rsidR="00445076">
        <w:rPr>
          <w:rFonts w:hint="eastAsia"/>
        </w:rPr>
        <w:t>，并用基于EM（Earth</w:t>
      </w:r>
      <w:r w:rsidR="00445076">
        <w:t xml:space="preserve"> </w:t>
      </w:r>
      <w:r w:rsidR="00445076">
        <w:rPr>
          <w:rFonts w:hint="eastAsia"/>
        </w:rPr>
        <w:t>Mover）距离的loss代替JS</w:t>
      </w:r>
      <w:r w:rsidR="00445076">
        <w:t xml:space="preserve"> </w:t>
      </w:r>
      <w:r w:rsidR="00445076">
        <w:rPr>
          <w:rFonts w:hint="eastAsia"/>
        </w:rPr>
        <w:t>散度的loss</w:t>
      </w:r>
    </w:p>
    <w:p w:rsidR="00055316" w:rsidRDefault="00055316" w:rsidP="00FF08B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GAN的loss</w:t>
      </w:r>
      <w:r>
        <w:t xml:space="preserve"> function</w:t>
      </w:r>
      <w:r>
        <w:rPr>
          <w:rFonts w:hint="eastAsia"/>
        </w:rPr>
        <w:t>确实会收敛，因此GAN的超参数可以用其他方法选择</w:t>
      </w:r>
    </w:p>
    <w:p w:rsidR="00055316" w:rsidRDefault="00055316" w:rsidP="00FF08B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GAN的训练更稳定，无需batch</w:t>
      </w:r>
      <w:r>
        <w:t xml:space="preserve"> </w:t>
      </w:r>
      <w:r>
        <w:rPr>
          <w:rFonts w:hint="eastAsia"/>
        </w:rPr>
        <w:t>normalization，即使是</w:t>
      </w:r>
      <w:r w:rsidR="00411411">
        <w:rPr>
          <w:rFonts w:hint="eastAsia"/>
        </w:rPr>
        <w:t>MLP（多层感知器）也能产生</w:t>
      </w:r>
      <w:r w:rsidR="000522A1">
        <w:rPr>
          <w:rFonts w:hint="eastAsia"/>
        </w:rPr>
        <w:t>质量</w:t>
      </w:r>
      <w:r w:rsidR="004C6426">
        <w:rPr>
          <w:rFonts w:hint="eastAsia"/>
        </w:rPr>
        <w:t>不错</w:t>
      </w:r>
      <w:r w:rsidR="00411411">
        <w:rPr>
          <w:rFonts w:hint="eastAsia"/>
        </w:rPr>
        <w:t>的图像</w:t>
      </w:r>
    </w:p>
    <w:p w:rsidR="00585635" w:rsidRDefault="00585635" w:rsidP="00FF08B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提出了减少mode</w:t>
      </w:r>
      <w:r>
        <w:t xml:space="preserve"> collapse</w:t>
      </w:r>
      <w:r>
        <w:rPr>
          <w:rFonts w:hint="eastAsia"/>
        </w:rPr>
        <w:t>的方法</w:t>
      </w:r>
    </w:p>
    <w:p w:rsidR="00585635" w:rsidRDefault="00585635" w:rsidP="00FF08B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从理论上证明了WGAN为什么能够克服general</w:t>
      </w:r>
      <w:r>
        <w:t xml:space="preserve"> </w:t>
      </w:r>
      <w:r>
        <w:rPr>
          <w:rFonts w:hint="eastAsia"/>
        </w:rPr>
        <w:t>GAN遇到的多种问题</w:t>
      </w:r>
    </w:p>
    <w:p w:rsidR="002121EA" w:rsidRDefault="004756D3" w:rsidP="002121EA">
      <w:r>
        <w:rPr>
          <w:rFonts w:hint="eastAsia"/>
        </w:rPr>
        <w:t>仅仅看大家的讨论就让我对这篇论文产生了极大的兴趣</w:t>
      </w:r>
      <w:r w:rsidR="009F4C43">
        <w:rPr>
          <w:rFonts w:hint="eastAsia"/>
        </w:rPr>
        <w:t>。GAN在过去一年虽然很火，但是高水平的论文却是少之又少，</w:t>
      </w:r>
      <w:r w:rsidR="00CF3518">
        <w:rPr>
          <w:rFonts w:hint="eastAsia"/>
        </w:rPr>
        <w:t>这篇论文</w:t>
      </w:r>
      <w:r w:rsidR="009F4C43">
        <w:rPr>
          <w:rFonts w:hint="eastAsia"/>
        </w:rPr>
        <w:t>或许就是我一直在期待的</w:t>
      </w:r>
      <w:r w:rsidR="00F91EEF">
        <w:rPr>
          <w:rFonts w:hint="eastAsia"/>
        </w:rPr>
        <w:t>高水平</w:t>
      </w:r>
      <w:r w:rsidR="00CF3518">
        <w:rPr>
          <w:rFonts w:hint="eastAsia"/>
        </w:rPr>
        <w:t>论文</w:t>
      </w:r>
      <w:r w:rsidR="009F4C43">
        <w:rPr>
          <w:rFonts w:hint="eastAsia"/>
        </w:rPr>
        <w:t>。</w:t>
      </w:r>
      <w:r>
        <w:rPr>
          <w:rFonts w:hint="eastAsia"/>
        </w:rPr>
        <w:t>下期我们</w:t>
      </w:r>
      <w:r w:rsidR="001B2E40">
        <w:rPr>
          <w:rFonts w:hint="eastAsia"/>
        </w:rPr>
        <w:t>就</w:t>
      </w:r>
      <w:r w:rsidR="00A5606B">
        <w:rPr>
          <w:rFonts w:hint="eastAsia"/>
        </w:rPr>
        <w:t>来精读</w:t>
      </w:r>
      <w:r>
        <w:rPr>
          <w:rFonts w:hint="eastAsia"/>
        </w:rPr>
        <w:t>这篇文章。</w:t>
      </w:r>
      <w:r w:rsidR="001B2E40">
        <w:rPr>
          <w:rFonts w:hint="eastAsia"/>
        </w:rPr>
        <w:t>感兴趣的同学可以跟我一起研读和讨论。</w:t>
      </w:r>
      <w:r w:rsidR="00FD1EBE">
        <w:rPr>
          <w:rFonts w:hint="eastAsia"/>
        </w:rPr>
        <w:t>参考文献</w:t>
      </w:r>
      <w:r w:rsidR="002121EA">
        <w:t>(arxiv 1701.07875v1)</w:t>
      </w:r>
      <w:r w:rsidR="00FD1EBE">
        <w:rPr>
          <w:rFonts w:hint="eastAsia"/>
        </w:rPr>
        <w:t>：</w:t>
      </w:r>
    </w:p>
    <w:p w:rsidR="00E12BD7" w:rsidRDefault="002121EA" w:rsidP="00AD08CE">
      <w:r w:rsidRPr="002121EA">
        <w:t>Arjovsky, M., Soumith, C., &amp; Bottou, L. eon. (n.d.). Wasserstein GAN.</w:t>
      </w:r>
    </w:p>
    <w:p w:rsidR="00FD1EBE" w:rsidRDefault="00FD1EBE" w:rsidP="00AD08CE"/>
    <w:p w:rsidR="00A057BE" w:rsidRDefault="00FB55B4" w:rsidP="00AD08CE">
      <w:r>
        <w:rPr>
          <w:rFonts w:hint="eastAsia"/>
        </w:rPr>
        <w:t>此外，GAN专题很快就要告一段落了，还是很舍不得呢，GAN</w:t>
      </w:r>
      <w:r w:rsidR="004A2EFC">
        <w:rPr>
          <w:rFonts w:hint="eastAsia"/>
        </w:rPr>
        <w:t>采用博弈的思想</w:t>
      </w:r>
      <w:r>
        <w:rPr>
          <w:rFonts w:hint="eastAsia"/>
        </w:rPr>
        <w:t>是如此的巧妙，它打开了非监督学习的一扇大门</w:t>
      </w:r>
      <w:r w:rsidR="00972E28">
        <w:rPr>
          <w:rFonts w:hint="eastAsia"/>
        </w:rPr>
        <w:t>，等待我们去探索</w:t>
      </w:r>
      <w:r>
        <w:rPr>
          <w:rFonts w:hint="eastAsia"/>
        </w:rPr>
        <w:t>无限的可能，</w:t>
      </w:r>
      <w:r w:rsidR="00FF6784">
        <w:rPr>
          <w:rFonts w:hint="eastAsia"/>
        </w:rPr>
        <w:t>如果你也对GAN感兴趣，希望你在GAN专题落幕之后仍能保持对GAN的关注</w:t>
      </w:r>
      <w:r w:rsidR="00A057BE">
        <w:rPr>
          <w:rFonts w:hint="eastAsia"/>
        </w:rPr>
        <w:t>。</w:t>
      </w:r>
    </w:p>
    <w:p w:rsidR="00A057BE" w:rsidRDefault="00A057BE" w:rsidP="00AD08CE"/>
    <w:p w:rsidR="00A057BE" w:rsidRDefault="00A057BE" w:rsidP="00AD08CE"/>
    <w:p w:rsidR="00A057BE" w:rsidRDefault="004264A6" w:rsidP="00AD08CE">
      <w:r>
        <w:rPr>
          <w:rFonts w:hint="eastAsia"/>
          <w:color w:val="C00000"/>
        </w:rPr>
        <w:t>以下内容</w:t>
      </w:r>
      <w:r w:rsidR="00A057BE" w:rsidRPr="004264A6">
        <w:rPr>
          <w:rFonts w:hint="eastAsia"/>
          <w:color w:val="C00000"/>
        </w:rPr>
        <w:t>不写进正文</w:t>
      </w:r>
      <w:r w:rsidR="00A057BE">
        <w:rPr>
          <w:rFonts w:hint="eastAsia"/>
        </w:rPr>
        <w:t>：</w:t>
      </w:r>
    </w:p>
    <w:p w:rsidR="00FD1EBE" w:rsidRDefault="002E432E" w:rsidP="00AD08CE">
      <w:r>
        <w:rPr>
          <w:rFonts w:hint="eastAsia"/>
        </w:rPr>
        <w:t>你可以试试改进GAN，像WGAN一样做深入的理论研究，你也可以做GAN的应用</w:t>
      </w:r>
      <w:r w:rsidR="0089556D">
        <w:rPr>
          <w:rFonts w:hint="eastAsia"/>
        </w:rPr>
        <w:t>，</w:t>
      </w:r>
      <w:r>
        <w:rPr>
          <w:rFonts w:hint="eastAsia"/>
        </w:rPr>
        <w:t>文字生成图像、草图的具象化...更酷的应用等待着你去开发</w:t>
      </w:r>
      <w:r w:rsidR="00A7308C">
        <w:rPr>
          <w:rFonts w:hint="eastAsia"/>
        </w:rPr>
        <w:t>；甚至，你可以</w:t>
      </w:r>
      <w:r>
        <w:rPr>
          <w:rFonts w:hint="eastAsia"/>
        </w:rPr>
        <w:t>引入协作的思想</w:t>
      </w:r>
      <w:r w:rsidR="00A7308C">
        <w:rPr>
          <w:rFonts w:hint="eastAsia"/>
        </w:rPr>
        <w:t>，</w:t>
      </w:r>
      <w:r w:rsidR="005B4604">
        <w:rPr>
          <w:rFonts w:hint="eastAsia"/>
        </w:rPr>
        <w:t>创立新的</w:t>
      </w:r>
      <w:r w:rsidR="001C02B4">
        <w:rPr>
          <w:rFonts w:hint="eastAsia"/>
        </w:rPr>
        <w:t>一种方法。</w:t>
      </w:r>
      <w:r w:rsidR="00D06E30">
        <w:rPr>
          <w:rFonts w:hint="eastAsia"/>
        </w:rPr>
        <w:t>我把我的想法都告诉你了，我们来竞赛，下一篇高质量的GAN论文出自谁之手</w:t>
      </w:r>
      <w:r w:rsidR="00224FEA">
        <w:rPr>
          <w:rFonts w:hint="eastAsia"/>
        </w:rPr>
        <w:t>。</w:t>
      </w:r>
    </w:p>
    <w:sectPr w:rsidR="00FD1E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16048"/>
    <w:multiLevelType w:val="hybridMultilevel"/>
    <w:tmpl w:val="099E742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E0C33DF"/>
    <w:multiLevelType w:val="hybridMultilevel"/>
    <w:tmpl w:val="99ACC3BE"/>
    <w:lvl w:ilvl="0" w:tplc="DD9A0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4C3"/>
    <w:rsid w:val="000002D8"/>
    <w:rsid w:val="00007C3A"/>
    <w:rsid w:val="00052003"/>
    <w:rsid w:val="000522A1"/>
    <w:rsid w:val="000552D5"/>
    <w:rsid w:val="00055316"/>
    <w:rsid w:val="000F33DE"/>
    <w:rsid w:val="001177E8"/>
    <w:rsid w:val="001177F5"/>
    <w:rsid w:val="00133BF4"/>
    <w:rsid w:val="0013664E"/>
    <w:rsid w:val="00137372"/>
    <w:rsid w:val="00151701"/>
    <w:rsid w:val="0017192D"/>
    <w:rsid w:val="00171E08"/>
    <w:rsid w:val="00172391"/>
    <w:rsid w:val="0017338E"/>
    <w:rsid w:val="001872F7"/>
    <w:rsid w:val="001B2E40"/>
    <w:rsid w:val="001C02B4"/>
    <w:rsid w:val="001D4A8A"/>
    <w:rsid w:val="001F66E9"/>
    <w:rsid w:val="002121EA"/>
    <w:rsid w:val="00220FC5"/>
    <w:rsid w:val="00224085"/>
    <w:rsid w:val="00224FEA"/>
    <w:rsid w:val="00225438"/>
    <w:rsid w:val="00227509"/>
    <w:rsid w:val="00230B8C"/>
    <w:rsid w:val="00242368"/>
    <w:rsid w:val="002629DA"/>
    <w:rsid w:val="0027051B"/>
    <w:rsid w:val="00295EA2"/>
    <w:rsid w:val="002A193A"/>
    <w:rsid w:val="002A2614"/>
    <w:rsid w:val="002A360D"/>
    <w:rsid w:val="002A4807"/>
    <w:rsid w:val="002B6956"/>
    <w:rsid w:val="002B7855"/>
    <w:rsid w:val="002C3BED"/>
    <w:rsid w:val="002D38B7"/>
    <w:rsid w:val="002D4217"/>
    <w:rsid w:val="002D4C54"/>
    <w:rsid w:val="002D50F6"/>
    <w:rsid w:val="002E432E"/>
    <w:rsid w:val="00314FAB"/>
    <w:rsid w:val="00317AF2"/>
    <w:rsid w:val="003345D8"/>
    <w:rsid w:val="00361A12"/>
    <w:rsid w:val="00364610"/>
    <w:rsid w:val="00365357"/>
    <w:rsid w:val="00374DA3"/>
    <w:rsid w:val="0037558F"/>
    <w:rsid w:val="003A32C6"/>
    <w:rsid w:val="003A50C3"/>
    <w:rsid w:val="003A683E"/>
    <w:rsid w:val="003C3A3D"/>
    <w:rsid w:val="003C6150"/>
    <w:rsid w:val="003C6E2E"/>
    <w:rsid w:val="003E7D18"/>
    <w:rsid w:val="00411411"/>
    <w:rsid w:val="00414308"/>
    <w:rsid w:val="00421125"/>
    <w:rsid w:val="004264A6"/>
    <w:rsid w:val="00445076"/>
    <w:rsid w:val="00460514"/>
    <w:rsid w:val="00471411"/>
    <w:rsid w:val="004756D3"/>
    <w:rsid w:val="00486254"/>
    <w:rsid w:val="004A2EFC"/>
    <w:rsid w:val="004B589D"/>
    <w:rsid w:val="004B7280"/>
    <w:rsid w:val="004C6426"/>
    <w:rsid w:val="004E59F8"/>
    <w:rsid w:val="004E76D6"/>
    <w:rsid w:val="00502CF5"/>
    <w:rsid w:val="00516FAD"/>
    <w:rsid w:val="00532636"/>
    <w:rsid w:val="00537022"/>
    <w:rsid w:val="00542E72"/>
    <w:rsid w:val="00550AD0"/>
    <w:rsid w:val="005701E4"/>
    <w:rsid w:val="00584586"/>
    <w:rsid w:val="00585635"/>
    <w:rsid w:val="00592773"/>
    <w:rsid w:val="00594A8A"/>
    <w:rsid w:val="005B4604"/>
    <w:rsid w:val="005B4D64"/>
    <w:rsid w:val="005B5E96"/>
    <w:rsid w:val="005B6F0C"/>
    <w:rsid w:val="005C605D"/>
    <w:rsid w:val="005E1F4A"/>
    <w:rsid w:val="00625363"/>
    <w:rsid w:val="00634F71"/>
    <w:rsid w:val="00635C0A"/>
    <w:rsid w:val="00667C12"/>
    <w:rsid w:val="0068563E"/>
    <w:rsid w:val="006B1854"/>
    <w:rsid w:val="006D502D"/>
    <w:rsid w:val="006D5D32"/>
    <w:rsid w:val="006E37E7"/>
    <w:rsid w:val="006E4011"/>
    <w:rsid w:val="006F062C"/>
    <w:rsid w:val="00707090"/>
    <w:rsid w:val="00711156"/>
    <w:rsid w:val="007132BB"/>
    <w:rsid w:val="00724B81"/>
    <w:rsid w:val="00730E45"/>
    <w:rsid w:val="00732325"/>
    <w:rsid w:val="00744895"/>
    <w:rsid w:val="007538E0"/>
    <w:rsid w:val="00776F13"/>
    <w:rsid w:val="00777784"/>
    <w:rsid w:val="00796161"/>
    <w:rsid w:val="007A23A0"/>
    <w:rsid w:val="007A3F90"/>
    <w:rsid w:val="007A48CA"/>
    <w:rsid w:val="007D56EE"/>
    <w:rsid w:val="007F6E7C"/>
    <w:rsid w:val="008063DD"/>
    <w:rsid w:val="008166A2"/>
    <w:rsid w:val="008218A2"/>
    <w:rsid w:val="008225AA"/>
    <w:rsid w:val="0083159A"/>
    <w:rsid w:val="0084703C"/>
    <w:rsid w:val="00863148"/>
    <w:rsid w:val="0089556D"/>
    <w:rsid w:val="008B106B"/>
    <w:rsid w:val="008B18BB"/>
    <w:rsid w:val="008B750D"/>
    <w:rsid w:val="008D46C0"/>
    <w:rsid w:val="008E537F"/>
    <w:rsid w:val="00900C2B"/>
    <w:rsid w:val="0091075C"/>
    <w:rsid w:val="00922138"/>
    <w:rsid w:val="0092256C"/>
    <w:rsid w:val="00922FA1"/>
    <w:rsid w:val="009241F3"/>
    <w:rsid w:val="009451D9"/>
    <w:rsid w:val="00950DFF"/>
    <w:rsid w:val="00965763"/>
    <w:rsid w:val="009703D6"/>
    <w:rsid w:val="00972E28"/>
    <w:rsid w:val="009746DD"/>
    <w:rsid w:val="009863E5"/>
    <w:rsid w:val="009A7B5E"/>
    <w:rsid w:val="009F4C43"/>
    <w:rsid w:val="00A057BE"/>
    <w:rsid w:val="00A20425"/>
    <w:rsid w:val="00A2055E"/>
    <w:rsid w:val="00A2106E"/>
    <w:rsid w:val="00A27597"/>
    <w:rsid w:val="00A3219B"/>
    <w:rsid w:val="00A33681"/>
    <w:rsid w:val="00A33AF6"/>
    <w:rsid w:val="00A340A8"/>
    <w:rsid w:val="00A34159"/>
    <w:rsid w:val="00A5606B"/>
    <w:rsid w:val="00A606AE"/>
    <w:rsid w:val="00A62226"/>
    <w:rsid w:val="00A658C3"/>
    <w:rsid w:val="00A7308C"/>
    <w:rsid w:val="00A80613"/>
    <w:rsid w:val="00A85318"/>
    <w:rsid w:val="00A85D5B"/>
    <w:rsid w:val="00AA1992"/>
    <w:rsid w:val="00AC3F43"/>
    <w:rsid w:val="00AD08CE"/>
    <w:rsid w:val="00AD4BBE"/>
    <w:rsid w:val="00AE3FB7"/>
    <w:rsid w:val="00AF606B"/>
    <w:rsid w:val="00B13578"/>
    <w:rsid w:val="00B137AE"/>
    <w:rsid w:val="00B40E7D"/>
    <w:rsid w:val="00B41E70"/>
    <w:rsid w:val="00B500B6"/>
    <w:rsid w:val="00B53215"/>
    <w:rsid w:val="00B60D75"/>
    <w:rsid w:val="00B87510"/>
    <w:rsid w:val="00BA1D7C"/>
    <w:rsid w:val="00BA7A6E"/>
    <w:rsid w:val="00BB2164"/>
    <w:rsid w:val="00BB4C91"/>
    <w:rsid w:val="00BD6B35"/>
    <w:rsid w:val="00C00C94"/>
    <w:rsid w:val="00C02509"/>
    <w:rsid w:val="00C04B22"/>
    <w:rsid w:val="00C12C9A"/>
    <w:rsid w:val="00C16DBB"/>
    <w:rsid w:val="00C46784"/>
    <w:rsid w:val="00C65C76"/>
    <w:rsid w:val="00C67A9A"/>
    <w:rsid w:val="00C87810"/>
    <w:rsid w:val="00CC1AA4"/>
    <w:rsid w:val="00CC2D76"/>
    <w:rsid w:val="00CD531C"/>
    <w:rsid w:val="00CF3518"/>
    <w:rsid w:val="00D01835"/>
    <w:rsid w:val="00D06E30"/>
    <w:rsid w:val="00D23627"/>
    <w:rsid w:val="00D27D10"/>
    <w:rsid w:val="00D374C3"/>
    <w:rsid w:val="00D50553"/>
    <w:rsid w:val="00D51233"/>
    <w:rsid w:val="00D732EE"/>
    <w:rsid w:val="00DA6C36"/>
    <w:rsid w:val="00DD541D"/>
    <w:rsid w:val="00E12BD7"/>
    <w:rsid w:val="00E44C3A"/>
    <w:rsid w:val="00E57704"/>
    <w:rsid w:val="00E745C2"/>
    <w:rsid w:val="00E953B5"/>
    <w:rsid w:val="00E95B7D"/>
    <w:rsid w:val="00EA4753"/>
    <w:rsid w:val="00EA4905"/>
    <w:rsid w:val="00EA5C82"/>
    <w:rsid w:val="00EB5137"/>
    <w:rsid w:val="00EC553A"/>
    <w:rsid w:val="00ED1229"/>
    <w:rsid w:val="00EF3491"/>
    <w:rsid w:val="00EF366E"/>
    <w:rsid w:val="00EF66FE"/>
    <w:rsid w:val="00F0138C"/>
    <w:rsid w:val="00F05815"/>
    <w:rsid w:val="00F14930"/>
    <w:rsid w:val="00F26CA1"/>
    <w:rsid w:val="00F27C91"/>
    <w:rsid w:val="00F558D7"/>
    <w:rsid w:val="00F67985"/>
    <w:rsid w:val="00F725F5"/>
    <w:rsid w:val="00F737AB"/>
    <w:rsid w:val="00F8229E"/>
    <w:rsid w:val="00F83C7C"/>
    <w:rsid w:val="00F863E2"/>
    <w:rsid w:val="00F870D1"/>
    <w:rsid w:val="00F91EEF"/>
    <w:rsid w:val="00F95834"/>
    <w:rsid w:val="00F9617E"/>
    <w:rsid w:val="00FA619E"/>
    <w:rsid w:val="00FB0FEA"/>
    <w:rsid w:val="00FB55B4"/>
    <w:rsid w:val="00FD1EBE"/>
    <w:rsid w:val="00FF08B4"/>
    <w:rsid w:val="00FF6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CB9102"/>
  <w15:chartTrackingRefBased/>
  <w15:docId w15:val="{91E317BA-8866-404A-B3CF-2600BD034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0A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905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6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74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tmp"/><Relationship Id="rId7" Type="http://schemas.openxmlformats.org/officeDocument/2006/relationships/image" Target="media/image2.tmp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tmp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tmp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5</Pages>
  <Words>554</Words>
  <Characters>3162</Characters>
  <Application>Microsoft Office Word</Application>
  <DocSecurity>0</DocSecurity>
  <Lines>26</Lines>
  <Paragraphs>7</Paragraphs>
  <ScaleCrop>false</ScaleCrop>
  <Company/>
  <LinksUpToDate>false</LinksUpToDate>
  <CharactersWithSpaces>3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peng Hong</dc:creator>
  <cp:keywords/>
  <dc:description/>
  <cp:lastModifiedBy>Jiapeng Hong</cp:lastModifiedBy>
  <cp:revision>241</cp:revision>
  <dcterms:created xsi:type="dcterms:W3CDTF">2017-02-01T02:48:00Z</dcterms:created>
  <dcterms:modified xsi:type="dcterms:W3CDTF">2017-02-02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